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40EA11" w14:textId="2BF427C5" w:rsidR="002F7444" w:rsidRPr="006769C4" w:rsidRDefault="00AB5C97" w:rsidP="006769C4">
      <w:pPr>
        <w:ind w:left="720" w:firstLine="720"/>
        <w:rPr>
          <w:b/>
        </w:rPr>
      </w:pPr>
      <w:r>
        <w:rPr>
          <w:b/>
        </w:rPr>
        <w:t>Exam Assessment Questions for Math 2417</w:t>
      </w:r>
      <w:bookmarkStart w:id="0" w:name="_GoBack"/>
      <w:bookmarkEnd w:id="0"/>
    </w:p>
    <w:p w14:paraId="28745078" w14:textId="5A94AAD8" w:rsidR="00345844" w:rsidRDefault="00345844" w:rsidP="003760BF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</w:p>
    <w:p w14:paraId="2974FB21" w14:textId="77777777" w:rsidR="00EB4DE3" w:rsidRDefault="00EB4DE3" w:rsidP="00345844"/>
    <w:p w14:paraId="1BD16A28" w14:textId="16104241" w:rsidR="002F7444" w:rsidRDefault="003760BF" w:rsidP="00345844">
      <w:r>
        <w:rPr>
          <w:noProof/>
          <w:lang w:eastAsia="zh-CN"/>
        </w:rPr>
        <w:drawing>
          <wp:inline distT="0" distB="0" distL="0" distR="0" wp14:anchorId="4BBFDC8A" wp14:editId="232D25CF">
            <wp:extent cx="5480050" cy="5683250"/>
            <wp:effectExtent l="0" t="0" r="6350" b="6350"/>
            <wp:docPr id="1" name="Picture 1" descr="../Desktop/Screen%20Shot%202017-11-17%20at%208.26.16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../Desktop/Screen%20Shot%202017-11-17%20at%208.26.16%20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050" cy="568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F163E" w14:textId="137BE2B8" w:rsidR="00AB5C97" w:rsidRDefault="00AB5C97" w:rsidP="002F7444"/>
    <w:p w14:paraId="57659B5B" w14:textId="29AB4562" w:rsidR="00AB5C97" w:rsidRDefault="00AB5C97" w:rsidP="00EB4DE3"/>
    <w:p w14:paraId="3D1D5E8C" w14:textId="1A433D5C" w:rsidR="00EB4DE3" w:rsidRPr="004E57C5" w:rsidRDefault="00B5244D" w:rsidP="00EB4DE3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4E57C5">
        <w:rPr>
          <w:rFonts w:ascii="Times New Roman" w:hAnsi="Times New Roman" w:cs="Times New Roman"/>
        </w:rPr>
        <w:t xml:space="preserve">Suppose that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θ</m:t>
                </m:r>
              </m:e>
            </m:d>
            <m:r>
              <w:rPr>
                <w:rFonts w:ascii="Cambria Math" w:hAnsi="Cambria Math" w:cs="Times New Roman"/>
              </w:rPr>
              <m:t xml:space="preserve">= 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9</m:t>
                </m:r>
              </m:num>
              <m:den>
                <m:r>
                  <w:rPr>
                    <w:rFonts w:ascii="Cambria Math" w:hAnsi="Cambria Math" w:cs="Times New Roman"/>
                  </w:rPr>
                  <m:t>10</m:t>
                </m:r>
              </m:den>
            </m:f>
          </m:e>
        </m:func>
      </m:oMath>
      <w:r w:rsidRPr="004E57C5">
        <w:rPr>
          <w:rFonts w:ascii="Times New Roman" w:hAnsi="Times New Roman" w:cs="Times New Roman"/>
        </w:rPr>
        <w:t xml:space="preserve">  and</w:t>
      </w:r>
      <m:oMath>
        <m:r>
          <w:rPr>
            <w:rFonts w:ascii="Cambria Math" w:hAnsi="Cambria Math" w:cs="Times New Roman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θ</m:t>
                </m:r>
              </m:e>
            </m:d>
          </m:e>
        </m:func>
        <m:r>
          <w:rPr>
            <w:rFonts w:ascii="Cambria Math" w:hAnsi="Cambria Math" w:cs="Times New Roman"/>
          </w:rPr>
          <m:t>&lt;0</m:t>
        </m:r>
      </m:oMath>
      <w:r w:rsidRPr="004E57C5">
        <w:rPr>
          <w:rFonts w:ascii="Times New Roman" w:hAnsi="Times New Roman" w:cs="Times New Roman"/>
        </w:rPr>
        <w:t>.  Find the following:</w:t>
      </w:r>
      <w:r w:rsidR="00252CB0">
        <w:rPr>
          <w:rFonts w:ascii="Times New Roman" w:hAnsi="Times New Roman" w:cs="Times New Roman"/>
        </w:rPr>
        <w:t xml:space="preserve"> </w:t>
      </w:r>
      <w:r w:rsidR="00252CB0" w:rsidRPr="00252CB0">
        <w:rPr>
          <w:rFonts w:ascii="Times New Roman" w:hAnsi="Times New Roman" w:cs="Times New Roman"/>
          <w:i/>
          <w:color w:val="FF0000"/>
        </w:rPr>
        <w:t>(2 points each)</w:t>
      </w:r>
    </w:p>
    <w:p w14:paraId="7847DD05" w14:textId="77777777" w:rsidR="002F7444" w:rsidRPr="004E57C5" w:rsidRDefault="002F7444" w:rsidP="002F7444">
      <w:pPr>
        <w:pStyle w:val="ListParagraph"/>
        <w:rPr>
          <w:rFonts w:ascii="Times New Roman" w:hAnsi="Times New Roman" w:cs="Times New Roman"/>
        </w:rPr>
      </w:pPr>
    </w:p>
    <w:p w14:paraId="6A272B3E" w14:textId="77777777" w:rsidR="002F7444" w:rsidRPr="004E57C5" w:rsidRDefault="002F7444" w:rsidP="002F7444">
      <w:pPr>
        <w:pStyle w:val="ListParagraph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81"/>
        <w:gridCol w:w="4055"/>
      </w:tblGrid>
      <w:tr w:rsidR="002F7444" w:rsidRPr="004E57C5" w14:paraId="2FCA57A1" w14:textId="77777777" w:rsidTr="002F7444">
        <w:tc>
          <w:tcPr>
            <w:tcW w:w="4315" w:type="dxa"/>
          </w:tcPr>
          <w:p w14:paraId="0A144100" w14:textId="26C5F6D6" w:rsidR="00B5244D" w:rsidRPr="004E57C5" w:rsidRDefault="00B5244D" w:rsidP="00B5244D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cos⁡</m:t>
              </m:r>
              <m:r>
                <w:rPr>
                  <w:rFonts w:ascii="Cambria Math" w:hAnsi="Cambria Math" w:cs="Times New Roman"/>
                </w:rPr>
                <m:t>(θ)</m:t>
              </m:r>
            </m:oMath>
            <w:r w:rsidRPr="004E57C5">
              <w:rPr>
                <w:rFonts w:ascii="Times New Roman" w:hAnsi="Times New Roman" w:cs="Times New Roman"/>
              </w:rPr>
              <w:t>=</w:t>
            </w:r>
            <w:r w:rsidR="00252CB0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FF000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19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color w:val="FF0000"/>
                    </w:rPr>
                    <m:t>10</m:t>
                  </m:r>
                </m:den>
              </m:f>
            </m:oMath>
          </w:p>
        </w:tc>
        <w:tc>
          <w:tcPr>
            <w:tcW w:w="4315" w:type="dxa"/>
          </w:tcPr>
          <w:p w14:paraId="460E5B1E" w14:textId="27BCC860" w:rsidR="00B5244D" w:rsidRPr="004E57C5" w:rsidRDefault="00B5244D" w:rsidP="00252CB0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cot⁡</m:t>
              </m:r>
              <m:r>
                <w:rPr>
                  <w:rFonts w:ascii="Cambria Math" w:hAnsi="Cambria Math" w:cs="Times New Roman"/>
                </w:rPr>
                <m:t>(θ)</m:t>
              </m:r>
            </m:oMath>
            <w:r w:rsidRPr="004E57C5">
              <w:rPr>
                <w:rFonts w:ascii="Times New Roman" w:hAnsi="Times New Roman" w:cs="Times New Roman"/>
              </w:rPr>
              <w:t>=</w:t>
            </w:r>
            <w:r w:rsidR="00252CB0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FF000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19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color w:val="FF0000"/>
                    </w:rPr>
                    <m:t>9</m:t>
                  </m:r>
                </m:den>
              </m:f>
            </m:oMath>
          </w:p>
        </w:tc>
      </w:tr>
      <w:tr w:rsidR="002F7444" w:rsidRPr="004E57C5" w14:paraId="2EBDE86D" w14:textId="77777777" w:rsidTr="002F7444">
        <w:tc>
          <w:tcPr>
            <w:tcW w:w="4315" w:type="dxa"/>
          </w:tcPr>
          <w:p w14:paraId="65200919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  <w:tc>
          <w:tcPr>
            <w:tcW w:w="4315" w:type="dxa"/>
          </w:tcPr>
          <w:p w14:paraId="1909F9B9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</w:tr>
      <w:tr w:rsidR="002F7444" w:rsidRPr="004E57C5" w14:paraId="434C705C" w14:textId="77777777" w:rsidTr="002F7444">
        <w:tc>
          <w:tcPr>
            <w:tcW w:w="4315" w:type="dxa"/>
          </w:tcPr>
          <w:p w14:paraId="17155CAE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  <w:tc>
          <w:tcPr>
            <w:tcW w:w="4315" w:type="dxa"/>
          </w:tcPr>
          <w:p w14:paraId="29913935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</w:tr>
      <w:tr w:rsidR="004E57C5" w:rsidRPr="004E57C5" w14:paraId="4D04361B" w14:textId="77777777" w:rsidTr="002F7444">
        <w:tc>
          <w:tcPr>
            <w:tcW w:w="4315" w:type="dxa"/>
          </w:tcPr>
          <w:p w14:paraId="4969C816" w14:textId="77777777" w:rsidR="004E57C5" w:rsidRPr="004E57C5" w:rsidRDefault="004E57C5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  <w:tc>
          <w:tcPr>
            <w:tcW w:w="4315" w:type="dxa"/>
          </w:tcPr>
          <w:p w14:paraId="7A2DE056" w14:textId="77777777" w:rsidR="004E57C5" w:rsidRPr="004E57C5" w:rsidRDefault="004E57C5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</w:tr>
      <w:tr w:rsidR="002F7444" w:rsidRPr="004E57C5" w14:paraId="7DAA7FC5" w14:textId="77777777" w:rsidTr="002F7444">
        <w:tc>
          <w:tcPr>
            <w:tcW w:w="4315" w:type="dxa"/>
          </w:tcPr>
          <w:p w14:paraId="3703F721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  <w:tc>
          <w:tcPr>
            <w:tcW w:w="4315" w:type="dxa"/>
          </w:tcPr>
          <w:p w14:paraId="2E2C89AD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</w:tr>
      <w:tr w:rsidR="002F7444" w:rsidRPr="004E57C5" w14:paraId="7DDC8EB2" w14:textId="77777777" w:rsidTr="002F7444">
        <w:tc>
          <w:tcPr>
            <w:tcW w:w="4315" w:type="dxa"/>
          </w:tcPr>
          <w:p w14:paraId="00908B24" w14:textId="0BFCC464" w:rsidR="00B5244D" w:rsidRPr="004E57C5" w:rsidRDefault="00547A63" w:rsidP="00252CB0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ec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θ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</m:oMath>
            <w:r w:rsidR="00252CB0">
              <w:rPr>
                <w:rFonts w:ascii="Times New Roman" w:hAnsi="Times New Roman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</w:rPr>
                    <m:t>100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</w:rPr>
                    <m:t>19</m:t>
                  </m:r>
                </m:den>
              </m:f>
            </m:oMath>
          </w:p>
        </w:tc>
        <w:tc>
          <w:tcPr>
            <w:tcW w:w="4315" w:type="dxa"/>
          </w:tcPr>
          <w:p w14:paraId="44369AC7" w14:textId="05335C5E" w:rsidR="00B5244D" w:rsidRPr="004E57C5" w:rsidRDefault="00547A63" w:rsidP="00774942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2θ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</w:rPr>
                <m:t>=</m:t>
              </m:r>
            </m:oMath>
            <w:r w:rsidR="00252CB0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FF0000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10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19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10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color w:val="FF0000"/>
                </w:rPr>
                <m:t>=</m:t>
              </m:r>
              <m:r>
                <w:rPr>
                  <w:rFonts w:ascii="Cambria Math" w:hAnsi="Cambria Math" w:cs="Times New Roman"/>
                  <w:vanish/>
                  <w:color w:val="FF0000"/>
                </w:rPr>
                <m:t>90 points each)tly.the foon all</m:t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color w:val="FF0000"/>
                </w:rPr>
                <w:pgNum/>
              </m:r>
              <m:r>
                <w:rPr>
                  <w:rFonts w:ascii="Cambria Math" w:hAnsi="Cambria Math" w:cs="Times New Roman"/>
                  <w:color w:val="FF000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</w:rPr>
                    <m:t>9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19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color w:val="FF0000"/>
                    </w:rPr>
                    <m:t>50</m:t>
                  </m:r>
                </m:den>
              </m:f>
            </m:oMath>
          </w:p>
        </w:tc>
      </w:tr>
      <w:tr w:rsidR="002F7444" w:rsidRPr="004E57C5" w14:paraId="37A1B938" w14:textId="77777777" w:rsidTr="002F7444">
        <w:tc>
          <w:tcPr>
            <w:tcW w:w="4315" w:type="dxa"/>
          </w:tcPr>
          <w:p w14:paraId="29D91B8A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  <w:tc>
          <w:tcPr>
            <w:tcW w:w="4315" w:type="dxa"/>
          </w:tcPr>
          <w:p w14:paraId="09024870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</w:tr>
      <w:tr w:rsidR="002F7444" w:rsidRPr="004E57C5" w14:paraId="1DAD48E0" w14:textId="77777777" w:rsidTr="002F7444">
        <w:tc>
          <w:tcPr>
            <w:tcW w:w="4315" w:type="dxa"/>
          </w:tcPr>
          <w:p w14:paraId="69ECB17C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  <w:tc>
          <w:tcPr>
            <w:tcW w:w="4315" w:type="dxa"/>
          </w:tcPr>
          <w:p w14:paraId="3861DECE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</w:tr>
      <w:tr w:rsidR="004E57C5" w:rsidRPr="004E57C5" w14:paraId="5A295000" w14:textId="77777777" w:rsidTr="002F7444">
        <w:tc>
          <w:tcPr>
            <w:tcW w:w="4315" w:type="dxa"/>
          </w:tcPr>
          <w:p w14:paraId="0CEA388E" w14:textId="77777777" w:rsidR="004E57C5" w:rsidRPr="004E57C5" w:rsidRDefault="004E57C5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  <w:tc>
          <w:tcPr>
            <w:tcW w:w="4315" w:type="dxa"/>
          </w:tcPr>
          <w:p w14:paraId="10885B75" w14:textId="77777777" w:rsidR="004E57C5" w:rsidRPr="004E57C5" w:rsidRDefault="004E57C5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</w:tr>
      <w:tr w:rsidR="002F7444" w:rsidRPr="004E57C5" w14:paraId="203D4906" w14:textId="77777777" w:rsidTr="002F7444">
        <w:tc>
          <w:tcPr>
            <w:tcW w:w="4315" w:type="dxa"/>
          </w:tcPr>
          <w:p w14:paraId="5D5085AB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  <w:tc>
          <w:tcPr>
            <w:tcW w:w="4315" w:type="dxa"/>
          </w:tcPr>
          <w:p w14:paraId="7524CF9A" w14:textId="77777777" w:rsidR="002F7444" w:rsidRPr="004E57C5" w:rsidRDefault="002F7444" w:rsidP="002F7444">
            <w:pPr>
              <w:ind w:left="360"/>
              <w:rPr>
                <w:rFonts w:ascii="Times New Roman" w:eastAsia="MS Mincho" w:hAnsi="Times New Roman" w:cs="Times New Roman"/>
              </w:rPr>
            </w:pPr>
          </w:p>
        </w:tc>
      </w:tr>
      <w:tr w:rsidR="002F7444" w:rsidRPr="004E57C5" w14:paraId="55BC81A3" w14:textId="77777777" w:rsidTr="002F7444">
        <w:tc>
          <w:tcPr>
            <w:tcW w:w="4315" w:type="dxa"/>
          </w:tcPr>
          <w:p w14:paraId="115B3622" w14:textId="3336F0C0" w:rsidR="00B5244D" w:rsidRPr="004E57C5" w:rsidRDefault="00547A63" w:rsidP="00774942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m:oMath>
              <m:func>
                <m:funcPr>
                  <m:ctrlPr>
                    <w:rPr>
                      <w:rFonts w:ascii="Cambria Math" w:hAnsi="Cambria Math" w:cs="Times New Roma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θ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Times New Roman"/>
                </w:rPr>
                <m:t>=</m:t>
              </m:r>
            </m:oMath>
            <w:r w:rsidR="00774942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FF000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FF000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θ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FF000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hAnsi="Cambria Math" w:cs="Times New Roman"/>
                  <w:color w:val="FF0000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color w:val="FF0000"/>
                        </w:rPr>
                        <m:t xml:space="preserve">19 </m:t>
                      </m:r>
                    </m:e>
                  </m:rad>
                  <m:r>
                    <w:rPr>
                      <w:rFonts w:ascii="Cambria Math" w:hAnsi="Cambria Math" w:cs="Times New Roman"/>
                      <w:color w:val="FF0000"/>
                    </w:rPr>
                    <m:t>-10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</w:rPr>
                    <m:t>9</m:t>
                  </m:r>
                </m:den>
              </m:f>
            </m:oMath>
          </w:p>
        </w:tc>
        <w:tc>
          <w:tcPr>
            <w:tcW w:w="4315" w:type="dxa"/>
          </w:tcPr>
          <w:p w14:paraId="73386661" w14:textId="77777777" w:rsidR="00B5244D" w:rsidRPr="004E57C5" w:rsidRDefault="00B5244D" w:rsidP="00B5244D">
            <w:pPr>
              <w:rPr>
                <w:rFonts w:ascii="Times New Roman" w:hAnsi="Times New Roman" w:cs="Times New Roman"/>
              </w:rPr>
            </w:pPr>
          </w:p>
        </w:tc>
      </w:tr>
      <w:tr w:rsidR="002F7444" w:rsidRPr="004E57C5" w14:paraId="37904DCE" w14:textId="77777777" w:rsidTr="002F7444">
        <w:tc>
          <w:tcPr>
            <w:tcW w:w="4315" w:type="dxa"/>
          </w:tcPr>
          <w:p w14:paraId="3BC6215B" w14:textId="77777777" w:rsidR="00B5244D" w:rsidRPr="004E57C5" w:rsidRDefault="00B5244D" w:rsidP="00B5244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315" w:type="dxa"/>
          </w:tcPr>
          <w:p w14:paraId="3AFA836A" w14:textId="77777777" w:rsidR="00B5244D" w:rsidRPr="004E57C5" w:rsidRDefault="00B5244D" w:rsidP="00B5244D">
            <w:pPr>
              <w:rPr>
                <w:rFonts w:ascii="Times New Roman" w:hAnsi="Times New Roman" w:cs="Times New Roman"/>
              </w:rPr>
            </w:pPr>
          </w:p>
        </w:tc>
      </w:tr>
    </w:tbl>
    <w:p w14:paraId="46418AA5" w14:textId="6EC867BD" w:rsidR="004E57C5" w:rsidRDefault="004E57C5" w:rsidP="004E57C5">
      <w:pPr>
        <w:pStyle w:val="Title"/>
        <w:rPr>
          <w:rFonts w:ascii="Times New Roman" w:hAnsi="Times New Roman" w:cs="Times New Roman"/>
        </w:rPr>
      </w:pPr>
    </w:p>
    <w:p w14:paraId="39AE030B" w14:textId="77777777" w:rsidR="004E57C5" w:rsidRPr="004E57C5" w:rsidRDefault="004E57C5" w:rsidP="004E57C5"/>
    <w:p w14:paraId="150B6274" w14:textId="77777777" w:rsidR="004E57C5" w:rsidRPr="004E57C5" w:rsidRDefault="004E57C5" w:rsidP="004E57C5"/>
    <w:p w14:paraId="55BA4BCD" w14:textId="0A9A7C64" w:rsidR="00774942" w:rsidRDefault="00774942" w:rsidP="002D7978">
      <w:pPr>
        <w:pStyle w:val="ListParagraph"/>
        <w:numPr>
          <w:ilvl w:val="0"/>
          <w:numId w:val="17"/>
        </w:numPr>
      </w:pPr>
      <w:r>
        <w:t xml:space="preserve">  Suppose we have tank of bacteria growing in ideal conditions. In the beginning, we had 16 grams of bacteria in the tank and after 5 days there was 25 grams.   Assume the amount of bacteria after t days is given by the formula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kt</m:t>
            </m:r>
          </m:sup>
        </m:sSup>
        <m:r>
          <w:rPr>
            <w:rFonts w:ascii="Cambria Math" w:hAnsi="Cambria Math"/>
          </w:rPr>
          <m:t xml:space="preserve">  </m:t>
        </m:r>
      </m:oMath>
      <w:r>
        <w:t xml:space="preserve"> 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w:proofErr w:type="gramStart"/>
        <m:r>
          <w:rPr>
            <w:rFonts w:ascii="Cambria Math" w:hAnsi="Cambria Math"/>
          </w:rPr>
          <m:t>A(</m:t>
        </m:r>
        <w:proofErr w:type="gramEnd"/>
        <m:r>
          <w:rPr>
            <w:rFonts w:ascii="Cambria Math" w:hAnsi="Cambria Math"/>
          </w:rPr>
          <m:t>0)</m:t>
        </m:r>
      </m:oMath>
      <w:r>
        <w:t xml:space="preserve"> is the amount of bacteria (in grams) at time t = 0. </w:t>
      </w:r>
    </w:p>
    <w:p w14:paraId="66FADEB9" w14:textId="77777777" w:rsidR="00774942" w:rsidRDefault="00774942" w:rsidP="00774942"/>
    <w:p w14:paraId="413F4496" w14:textId="77777777" w:rsidR="00774942" w:rsidRDefault="00774942" w:rsidP="00774942">
      <w:r>
        <w:t>Questions:</w:t>
      </w:r>
    </w:p>
    <w:p w14:paraId="3336FF1E" w14:textId="77777777" w:rsidR="00774942" w:rsidRDefault="00774942" w:rsidP="00774942"/>
    <w:p w14:paraId="5FE5E675" w14:textId="77777777" w:rsidR="00774942" w:rsidRDefault="00774942" w:rsidP="00774942">
      <w:pPr>
        <w:pStyle w:val="ListParagraph"/>
        <w:numPr>
          <w:ilvl w:val="0"/>
          <w:numId w:val="1"/>
        </w:numPr>
      </w:pPr>
      <w:r>
        <w:t>What is the value of k?</w:t>
      </w:r>
    </w:p>
    <w:p w14:paraId="11C6F810" w14:textId="77777777" w:rsidR="00774942" w:rsidRDefault="00774942" w:rsidP="00774942">
      <w:pPr>
        <w:pStyle w:val="ListParagraph"/>
        <w:numPr>
          <w:ilvl w:val="0"/>
          <w:numId w:val="1"/>
        </w:numPr>
      </w:pPr>
      <w:r>
        <w:t>Approximately how much bacteria was in the tank at the end of 3 days?</w:t>
      </w:r>
    </w:p>
    <w:p w14:paraId="19274453" w14:textId="77777777" w:rsidR="00774942" w:rsidRDefault="00774942" w:rsidP="00774942">
      <w:pPr>
        <w:pStyle w:val="ListParagraph"/>
        <w:numPr>
          <w:ilvl w:val="0"/>
          <w:numId w:val="1"/>
        </w:numPr>
      </w:pPr>
      <w:r>
        <w:t>When will there be 50 grams of bacteria in the tank?</w:t>
      </w:r>
    </w:p>
    <w:p w14:paraId="1274D4B6" w14:textId="77777777" w:rsidR="00774942" w:rsidRDefault="00774942" w:rsidP="00774942">
      <w:pPr>
        <w:pStyle w:val="ListParagraph"/>
        <w:numPr>
          <w:ilvl w:val="0"/>
          <w:numId w:val="1"/>
        </w:numPr>
      </w:pPr>
      <w:r>
        <w:t>How many days does it take for the bacteria to double its weight?</w:t>
      </w:r>
    </w:p>
    <w:p w14:paraId="2710F235" w14:textId="77777777" w:rsidR="00774942" w:rsidRDefault="00774942" w:rsidP="00774942">
      <w:pPr>
        <w:pStyle w:val="ListParagraph"/>
      </w:pPr>
    </w:p>
    <w:p w14:paraId="5028958C" w14:textId="77777777" w:rsidR="00774942" w:rsidRDefault="00774942" w:rsidP="00774942">
      <w:r>
        <w:t>Method of solution:</w:t>
      </w:r>
    </w:p>
    <w:p w14:paraId="3FFE01D6" w14:textId="77777777" w:rsidR="00774942" w:rsidRDefault="00774942" w:rsidP="00774942"/>
    <w:p w14:paraId="0E9950C0" w14:textId="77777777" w:rsidR="00774942" w:rsidRDefault="00774942" w:rsidP="00774942">
      <w:pPr>
        <w:pStyle w:val="ListParagraph"/>
        <w:numPr>
          <w:ilvl w:val="0"/>
          <w:numId w:val="2"/>
        </w:numPr>
      </w:pPr>
      <w:r>
        <w:t xml:space="preserve">Solve the equation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w:rPr>
            <w:rFonts w:ascii="Cambria Math" w:hAnsi="Cambria Math"/>
          </w:rPr>
          <m:t>=25=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k5</m:t>
            </m:r>
          </m:sup>
        </m:sSup>
      </m:oMath>
      <w:r>
        <w:t xml:space="preserve"> to get </w:t>
      </w:r>
      <w:r w:rsidRPr="00DC2C3F">
        <w:rPr>
          <w:position w:val="-28"/>
        </w:rPr>
        <w:object w:dxaOrig="2540" w:dyaOrig="680" w14:anchorId="55A107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pt;height:34pt" o:ole="">
            <v:imagedata r:id="rId9" o:title=""/>
          </v:shape>
          <o:OLEObject Type="Embed" ProgID="Equation.DSMT4" ShapeID="_x0000_i1025" DrawAspect="Content" ObjectID="_1572412500" r:id="rId10"/>
        </w:object>
      </w:r>
      <w:r>
        <w:t xml:space="preserve">.  </w:t>
      </w:r>
      <w:r w:rsidRPr="00216E5C">
        <w:rPr>
          <w:b/>
          <w:i/>
          <w:color w:val="FF0000"/>
        </w:rPr>
        <w:t>(3 points)</w:t>
      </w:r>
    </w:p>
    <w:p w14:paraId="2ABB9FB5" w14:textId="77777777" w:rsidR="00774942" w:rsidRDefault="00774942" w:rsidP="00774942">
      <w:pPr>
        <w:pStyle w:val="ListParagraph"/>
        <w:numPr>
          <w:ilvl w:val="0"/>
          <w:numId w:val="2"/>
        </w:numPr>
      </w:pPr>
      <w:r>
        <w:t xml:space="preserve">Compute A(3) by </w:t>
      </w:r>
      <m:oMath>
        <m:r>
          <w:rPr>
            <w:rFonts w:ascii="Cambria Math" w:hAnsi="Cambria Math"/>
          </w:rPr>
          <m:t>A(3)≅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.08926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</m:e>
            </m:d>
          </m:sup>
        </m:sSup>
        <m:r>
          <w:rPr>
            <w:rFonts w:ascii="Cambria Math" w:hAnsi="Cambria Math"/>
          </w:rPr>
          <m:t>≅20.913</m:t>
        </m:r>
      </m:oMath>
      <w:r>
        <w:t xml:space="preserve"> grams of bacteria. </w:t>
      </w:r>
    </w:p>
    <w:p w14:paraId="7AEAA0F1" w14:textId="77777777" w:rsidR="00774942" w:rsidRDefault="00774942" w:rsidP="00774942">
      <w:pPr>
        <w:pStyle w:val="ListParagraph"/>
      </w:pPr>
      <w:r>
        <w:t xml:space="preserve">  </w:t>
      </w:r>
      <w:r w:rsidRPr="00E047BD">
        <w:rPr>
          <w:b/>
          <w:i/>
          <w:color w:val="FF0000"/>
        </w:rPr>
        <w:t>(</w:t>
      </w:r>
      <w:r>
        <w:rPr>
          <w:b/>
          <w:i/>
          <w:color w:val="FF0000"/>
        </w:rPr>
        <w:t>2</w:t>
      </w:r>
      <w:r w:rsidRPr="00E047BD">
        <w:rPr>
          <w:b/>
          <w:i/>
          <w:color w:val="FF0000"/>
        </w:rPr>
        <w:t xml:space="preserve"> points)</w:t>
      </w:r>
    </w:p>
    <w:p w14:paraId="162D349D" w14:textId="77777777" w:rsidR="00774942" w:rsidRPr="00E047BD" w:rsidRDefault="00774942" w:rsidP="00774942">
      <w:pPr>
        <w:pStyle w:val="ListParagraph"/>
        <w:numPr>
          <w:ilvl w:val="0"/>
          <w:numId w:val="2"/>
        </w:numPr>
      </w:pPr>
      <w:r>
        <w:t xml:space="preserve">Solve the equation </w:t>
      </w:r>
      <m:oMath>
        <m:r>
          <w:rPr>
            <w:rFonts w:ascii="Cambria Math" w:hAnsi="Cambria Math"/>
          </w:rPr>
          <m:t>50=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.08926</m:t>
                </m:r>
              </m:e>
            </m:d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for t to get </w:t>
      </w:r>
      <w:r w:rsidRPr="00DC2C3F">
        <w:rPr>
          <w:position w:val="-28"/>
        </w:rPr>
        <w:object w:dxaOrig="2880" w:dyaOrig="680" w14:anchorId="1DB12968">
          <v:shape id="_x0000_i1026" type="#_x0000_t75" style="width:2in;height:34pt" o:ole="">
            <v:imagedata r:id="rId11" o:title=""/>
          </v:shape>
          <o:OLEObject Type="Embed" ProgID="Equation.DSMT4" ShapeID="_x0000_i1026" DrawAspect="Content" ObjectID="_1572412501" r:id="rId12"/>
        </w:object>
      </w:r>
      <w:r>
        <w:t xml:space="preserve">days.     </w:t>
      </w:r>
      <w:r w:rsidRPr="00E047BD">
        <w:rPr>
          <w:b/>
          <w:i/>
          <w:color w:val="FF0000"/>
        </w:rPr>
        <w:t>(3 points)</w:t>
      </w:r>
      <w:r>
        <w:rPr>
          <w:color w:val="FF0000"/>
        </w:rPr>
        <w:t xml:space="preserve"> </w:t>
      </w:r>
    </w:p>
    <w:p w14:paraId="5F4836A3" w14:textId="77777777" w:rsidR="00774942" w:rsidRDefault="00774942" w:rsidP="00774942">
      <w:pPr>
        <w:pStyle w:val="ListParagraph"/>
      </w:pPr>
    </w:p>
    <w:p w14:paraId="7064EF9E" w14:textId="77777777" w:rsidR="00774942" w:rsidRDefault="00774942" w:rsidP="00774942">
      <w:pPr>
        <w:pStyle w:val="ListParagraph"/>
        <w:numPr>
          <w:ilvl w:val="0"/>
          <w:numId w:val="2"/>
        </w:numPr>
      </w:pPr>
      <w:r>
        <w:t xml:space="preserve">Solve the equation </w:t>
      </w:r>
      <m:oMath>
        <m:r>
          <w:rPr>
            <w:rFonts w:ascii="Cambria Math" w:hAnsi="Cambria Math"/>
          </w:rPr>
          <m:t>2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32=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.08926</m:t>
                </m:r>
              </m:e>
            </m:d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for t to get </w:t>
      </w:r>
      <w:r w:rsidRPr="00DC2C3F">
        <w:rPr>
          <w:position w:val="-28"/>
        </w:rPr>
        <w:object w:dxaOrig="2560" w:dyaOrig="680" w14:anchorId="308E4A48">
          <v:shape id="_x0000_i1027" type="#_x0000_t75" style="width:128.5pt;height:34pt" o:ole="">
            <v:imagedata r:id="rId13" o:title=""/>
          </v:shape>
          <o:OLEObject Type="Embed" ProgID="Equation.DSMT4" ShapeID="_x0000_i1027" DrawAspect="Content" ObjectID="_1572412502" r:id="rId14"/>
        </w:object>
      </w:r>
      <w:r>
        <w:t xml:space="preserve">days.    </w:t>
      </w:r>
      <w:r w:rsidRPr="00E047BD">
        <w:rPr>
          <w:b/>
          <w:i/>
          <w:color w:val="FF0000"/>
        </w:rPr>
        <w:t>(</w:t>
      </w:r>
      <w:r>
        <w:rPr>
          <w:b/>
          <w:i/>
          <w:color w:val="FF0000"/>
        </w:rPr>
        <w:t>2</w:t>
      </w:r>
      <w:r w:rsidRPr="00E047BD">
        <w:rPr>
          <w:b/>
          <w:i/>
          <w:color w:val="FF0000"/>
        </w:rPr>
        <w:t xml:space="preserve"> points)</w:t>
      </w:r>
    </w:p>
    <w:p w14:paraId="5B70C943" w14:textId="77777777" w:rsidR="00AB5C97" w:rsidRPr="004E57C5" w:rsidRDefault="00AB5C97" w:rsidP="00AB5C97">
      <w:pPr>
        <w:pStyle w:val="ListParagraph"/>
        <w:rPr>
          <w:rFonts w:ascii="Times New Roman" w:hAnsi="Times New Roman" w:cs="Times New Roman"/>
        </w:rPr>
      </w:pPr>
    </w:p>
    <w:p w14:paraId="79C779F2" w14:textId="77777777" w:rsidR="002F7444" w:rsidRPr="004E57C5" w:rsidRDefault="002F7444" w:rsidP="00AB5C97">
      <w:pPr>
        <w:pStyle w:val="ListParagraph"/>
        <w:rPr>
          <w:rFonts w:ascii="Times New Roman" w:hAnsi="Times New Roman" w:cs="Times New Roman"/>
        </w:rPr>
      </w:pPr>
    </w:p>
    <w:p w14:paraId="749E2902" w14:textId="77777777" w:rsidR="002F7444" w:rsidRDefault="002F7444" w:rsidP="00AB5C97">
      <w:pPr>
        <w:pStyle w:val="ListParagraph"/>
      </w:pPr>
    </w:p>
    <w:p w14:paraId="72981873" w14:textId="77777777" w:rsidR="002F7444" w:rsidRDefault="002F7444" w:rsidP="00AB5C97">
      <w:pPr>
        <w:pStyle w:val="ListParagraph"/>
      </w:pPr>
    </w:p>
    <w:p w14:paraId="4FEEF52E" w14:textId="77777777" w:rsidR="002F7444" w:rsidRDefault="002F7444" w:rsidP="00AB5C97">
      <w:pPr>
        <w:pStyle w:val="ListParagraph"/>
      </w:pPr>
    </w:p>
    <w:p w14:paraId="39FAACE7" w14:textId="77777777" w:rsidR="00774942" w:rsidRPr="00345844" w:rsidRDefault="00774942" w:rsidP="00774942">
      <w:pPr>
        <w:pStyle w:val="ListParagraph"/>
        <w:numPr>
          <w:ilvl w:val="0"/>
          <w:numId w:val="17"/>
        </w:numPr>
      </w:pPr>
      <w:r>
        <w:t xml:space="preserve">Show that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num>
          <m:den>
            <m:r>
              <w:rPr>
                <w:rFonts w:ascii="Cambria Math" w:hAns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den>
        </m:f>
        <m: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-1</m:t>
        </m:r>
      </m:oMath>
    </w:p>
    <w:p w14:paraId="60C7EDC3" w14:textId="77777777" w:rsidR="00774942" w:rsidRPr="00345844" w:rsidRDefault="00774942" w:rsidP="00774942"/>
    <w:p w14:paraId="70F9357E" w14:textId="77777777" w:rsidR="00774942" w:rsidRDefault="00774942" w:rsidP="00774942">
      <w:r>
        <w:t>Solution: Note: many correct derivations exist. One is shown here.</w:t>
      </w:r>
    </w:p>
    <w:p w14:paraId="238612F1" w14:textId="77777777" w:rsidR="00774942" w:rsidRDefault="00547A63" w:rsidP="00774942"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-</m:t>
            </m:r>
            <m:func>
              <m:func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func>
          </m:num>
          <m:den>
            <m:r>
              <w:rPr>
                <w:rFonts w:ascii="Cambria Math" w:hAnsi="Cambria Math"/>
                <w:color w:val="FF0000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func>
          </m:den>
        </m:f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FF0000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FF0000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</m:func>
              </m:den>
            </m:f>
          </m:num>
          <m:den>
            <m:r>
              <w:rPr>
                <w:rFonts w:ascii="Cambria Math" w:hAnsi="Cambria Math"/>
                <w:color w:val="FF0000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FF0000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FF0000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</m:func>
              </m:den>
            </m:f>
          </m:den>
        </m:f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func>
            <m:r>
              <w:rPr>
                <w:rFonts w:ascii="Cambria Math" w:hAnsi="Cambria Math"/>
                <w:color w:val="FF0000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func>
            <m:r>
              <w:rPr>
                <w:rFonts w:ascii="Cambria Math" w:hAnsi="Cambria Math"/>
                <w:color w:val="FF0000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func>
          </m:den>
        </m:f>
        <m:r>
          <w:rPr>
            <w:rFonts w:ascii="Cambria Math" w:hAnsi="Cambria Math"/>
            <w:color w:val="FF0000"/>
          </w:rPr>
          <m:t>=</m:t>
        </m:r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FF000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color w:val="FF0000"/>
              </w:rPr>
              <m:t>x</m:t>
            </m:r>
          </m:e>
        </m:func>
        <m:r>
          <w:rPr>
            <w:rFonts w:ascii="Cambria Math" w:hAnsi="Cambria Math"/>
            <w:color w:val="FF0000"/>
          </w:rPr>
          <m:t>-</m:t>
        </m:r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FF000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sin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color w:val="FF0000"/>
              </w:rPr>
              <m:t>x</m:t>
            </m:r>
          </m:e>
        </m:func>
        <m:r>
          <w:rPr>
            <w:rFonts w:ascii="Cambria Math" w:hAnsi="Cambria Math"/>
            <w:color w:val="FF0000"/>
          </w:rPr>
          <m:t>=</m:t>
        </m:r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FF000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color w:val="FF0000"/>
              </w:rPr>
              <m:t>x</m:t>
            </m:r>
          </m:e>
        </m:func>
        <m:r>
          <w:rPr>
            <w:rFonts w:ascii="Cambria Math" w:hAnsi="Cambria Math"/>
            <w:color w:val="FF0000"/>
          </w:rPr>
          <m:t>-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1-</m:t>
            </m:r>
            <m:func>
              <m:func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func>
          </m:e>
        </m:d>
        <m:r>
          <w:rPr>
            <w:rFonts w:ascii="Cambria Math" w:hAnsi="Cambria Math"/>
            <w:color w:val="FF0000"/>
          </w:rPr>
          <m:t>=2</m:t>
        </m:r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color w:val="FF000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cos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color w:val="FF0000"/>
              </w:rPr>
              <m:t>x</m:t>
            </m:r>
          </m:e>
        </m:func>
        <m:r>
          <w:rPr>
            <w:rFonts w:ascii="Cambria Math" w:hAnsi="Cambria Math"/>
            <w:color w:val="FF0000"/>
          </w:rPr>
          <m:t>-1</m:t>
        </m:r>
      </m:oMath>
      <w:r w:rsidR="00774942" w:rsidRPr="00774942">
        <w:rPr>
          <w:color w:val="FF0000"/>
        </w:rPr>
        <w:t xml:space="preserve">      </w:t>
      </w:r>
      <w:r w:rsidR="00774942">
        <w:t xml:space="preserve">             </w:t>
      </w:r>
      <w:r w:rsidR="00774942" w:rsidRPr="00E047BD">
        <w:rPr>
          <w:b/>
          <w:i/>
          <w:color w:val="FF0000"/>
        </w:rPr>
        <w:t>(each step is worth 2 points)</w:t>
      </w:r>
    </w:p>
    <w:p w14:paraId="69917E3E" w14:textId="77777777" w:rsidR="00774942" w:rsidRDefault="00774942" w:rsidP="00774942"/>
    <w:p w14:paraId="1D31584A" w14:textId="77777777" w:rsidR="00D1397A" w:rsidRPr="00345844" w:rsidRDefault="00D1397A" w:rsidP="00345844">
      <w:pPr>
        <w:tabs>
          <w:tab w:val="left" w:pos="6458"/>
        </w:tabs>
      </w:pPr>
    </w:p>
    <w:sectPr w:rsidR="00D1397A" w:rsidRPr="00345844" w:rsidSect="000C4D29">
      <w:footerReference w:type="even" r:id="rId15"/>
      <w:footerReference w:type="default" r:id="rId16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5DB9E6D" w14:textId="77777777" w:rsidR="00547A63" w:rsidRDefault="00547A63" w:rsidP="0033069D">
      <w:r>
        <w:separator/>
      </w:r>
    </w:p>
  </w:endnote>
  <w:endnote w:type="continuationSeparator" w:id="0">
    <w:p w14:paraId="5E7539FE" w14:textId="77777777" w:rsidR="00547A63" w:rsidRDefault="00547A63" w:rsidP="003306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AEFC38" w14:textId="77777777" w:rsidR="0033069D" w:rsidRDefault="00617684" w:rsidP="004A7C5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33069D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30ED725" w14:textId="77777777" w:rsidR="0033069D" w:rsidRDefault="0033069D" w:rsidP="0033069D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5C8DDD" w14:textId="77777777" w:rsidR="0033069D" w:rsidRDefault="00617684" w:rsidP="004A7C5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33069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C2786">
      <w:rPr>
        <w:rStyle w:val="PageNumber"/>
        <w:noProof/>
      </w:rPr>
      <w:t>1</w:t>
    </w:r>
    <w:r>
      <w:rPr>
        <w:rStyle w:val="PageNumber"/>
      </w:rPr>
      <w:fldChar w:fldCharType="end"/>
    </w:r>
  </w:p>
  <w:p w14:paraId="76BB1998" w14:textId="77777777" w:rsidR="0033069D" w:rsidRDefault="0033069D" w:rsidP="0033069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64FBC2" w14:textId="77777777" w:rsidR="00547A63" w:rsidRDefault="00547A63" w:rsidP="0033069D">
      <w:r>
        <w:separator/>
      </w:r>
    </w:p>
  </w:footnote>
  <w:footnote w:type="continuationSeparator" w:id="0">
    <w:p w14:paraId="03E389F0" w14:textId="77777777" w:rsidR="00547A63" w:rsidRDefault="00547A63" w:rsidP="003306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B73963"/>
    <w:multiLevelType w:val="hybridMultilevel"/>
    <w:tmpl w:val="6BE0E2D8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376D5C"/>
    <w:multiLevelType w:val="hybridMultilevel"/>
    <w:tmpl w:val="7EFE36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AC7575"/>
    <w:multiLevelType w:val="hybridMultilevel"/>
    <w:tmpl w:val="267473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6561A7"/>
    <w:multiLevelType w:val="hybridMultilevel"/>
    <w:tmpl w:val="3536E0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1C01E0"/>
    <w:multiLevelType w:val="hybridMultilevel"/>
    <w:tmpl w:val="112E8C7E"/>
    <w:lvl w:ilvl="0" w:tplc="183AE0C8">
      <w:start w:val="1"/>
      <w:numFmt w:val="lowerRoman"/>
      <w:lvlText w:val="%1.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831776"/>
    <w:multiLevelType w:val="hybridMultilevel"/>
    <w:tmpl w:val="B978BD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5A75E4"/>
    <w:multiLevelType w:val="hybridMultilevel"/>
    <w:tmpl w:val="E80EF5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403C22"/>
    <w:multiLevelType w:val="hybridMultilevel"/>
    <w:tmpl w:val="DFE0389A"/>
    <w:lvl w:ilvl="0" w:tplc="54129028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5A674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4D6567CF"/>
    <w:multiLevelType w:val="hybridMultilevel"/>
    <w:tmpl w:val="7EA281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736061"/>
    <w:multiLevelType w:val="hybridMultilevel"/>
    <w:tmpl w:val="7550EC04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86B3A34"/>
    <w:multiLevelType w:val="hybridMultilevel"/>
    <w:tmpl w:val="A47237C8"/>
    <w:lvl w:ilvl="0" w:tplc="3AB4889E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27751B"/>
    <w:multiLevelType w:val="hybridMultilevel"/>
    <w:tmpl w:val="D5B641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66E653CF"/>
    <w:multiLevelType w:val="hybridMultilevel"/>
    <w:tmpl w:val="705A93DC"/>
    <w:lvl w:ilvl="0" w:tplc="4D227D24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1911C01"/>
    <w:multiLevelType w:val="hybridMultilevel"/>
    <w:tmpl w:val="50A2D630"/>
    <w:lvl w:ilvl="0" w:tplc="B1D24658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7B7FD8"/>
    <w:multiLevelType w:val="hybridMultilevel"/>
    <w:tmpl w:val="A30A48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367B4D"/>
    <w:multiLevelType w:val="hybridMultilevel"/>
    <w:tmpl w:val="E28A4E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D417BAB"/>
    <w:multiLevelType w:val="hybridMultilevel"/>
    <w:tmpl w:val="5F304F1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7FB05498"/>
    <w:multiLevelType w:val="hybridMultilevel"/>
    <w:tmpl w:val="91F85CF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9"/>
  </w:num>
  <w:num w:numId="4">
    <w:abstractNumId w:val="16"/>
  </w:num>
  <w:num w:numId="5">
    <w:abstractNumId w:val="18"/>
  </w:num>
  <w:num w:numId="6">
    <w:abstractNumId w:val="11"/>
  </w:num>
  <w:num w:numId="7">
    <w:abstractNumId w:val="1"/>
  </w:num>
  <w:num w:numId="8">
    <w:abstractNumId w:val="17"/>
  </w:num>
  <w:num w:numId="9">
    <w:abstractNumId w:val="12"/>
  </w:num>
  <w:num w:numId="10">
    <w:abstractNumId w:val="8"/>
  </w:num>
  <w:num w:numId="11">
    <w:abstractNumId w:val="15"/>
  </w:num>
  <w:num w:numId="12">
    <w:abstractNumId w:val="5"/>
  </w:num>
  <w:num w:numId="13">
    <w:abstractNumId w:val="0"/>
  </w:num>
  <w:num w:numId="14">
    <w:abstractNumId w:val="7"/>
  </w:num>
  <w:num w:numId="15">
    <w:abstractNumId w:val="10"/>
  </w:num>
  <w:num w:numId="16">
    <w:abstractNumId w:val="6"/>
  </w:num>
  <w:num w:numId="17">
    <w:abstractNumId w:val="3"/>
  </w:num>
  <w:num w:numId="18">
    <w:abstractNumId w:val="13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7664"/>
    <w:rsid w:val="00006287"/>
    <w:rsid w:val="000066FC"/>
    <w:rsid w:val="0003516D"/>
    <w:rsid w:val="00052B1F"/>
    <w:rsid w:val="00060C03"/>
    <w:rsid w:val="00064A1F"/>
    <w:rsid w:val="000970FF"/>
    <w:rsid w:val="000B69E8"/>
    <w:rsid w:val="000C4D29"/>
    <w:rsid w:val="000F2621"/>
    <w:rsid w:val="0014270C"/>
    <w:rsid w:val="0016263D"/>
    <w:rsid w:val="001B0DB1"/>
    <w:rsid w:val="001C7664"/>
    <w:rsid w:val="00203057"/>
    <w:rsid w:val="00216E5C"/>
    <w:rsid w:val="00225FED"/>
    <w:rsid w:val="002279F1"/>
    <w:rsid w:val="00227F15"/>
    <w:rsid w:val="00230244"/>
    <w:rsid w:val="00252CB0"/>
    <w:rsid w:val="0027458F"/>
    <w:rsid w:val="002A5B5C"/>
    <w:rsid w:val="002B1D9C"/>
    <w:rsid w:val="002E61F7"/>
    <w:rsid w:val="002F7444"/>
    <w:rsid w:val="00303724"/>
    <w:rsid w:val="0033069D"/>
    <w:rsid w:val="00332278"/>
    <w:rsid w:val="00345844"/>
    <w:rsid w:val="00353704"/>
    <w:rsid w:val="00364945"/>
    <w:rsid w:val="00371C6C"/>
    <w:rsid w:val="003760BF"/>
    <w:rsid w:val="003776BF"/>
    <w:rsid w:val="00390397"/>
    <w:rsid w:val="003957C1"/>
    <w:rsid w:val="003A3DE9"/>
    <w:rsid w:val="003B1AA3"/>
    <w:rsid w:val="003F4CE0"/>
    <w:rsid w:val="00466BB5"/>
    <w:rsid w:val="00474469"/>
    <w:rsid w:val="004A6099"/>
    <w:rsid w:val="004A7C54"/>
    <w:rsid w:val="004B3898"/>
    <w:rsid w:val="004B4126"/>
    <w:rsid w:val="004E57C5"/>
    <w:rsid w:val="0050789A"/>
    <w:rsid w:val="00511F76"/>
    <w:rsid w:val="00547A63"/>
    <w:rsid w:val="0055654D"/>
    <w:rsid w:val="00560C8C"/>
    <w:rsid w:val="005702A3"/>
    <w:rsid w:val="00573595"/>
    <w:rsid w:val="005B3C0C"/>
    <w:rsid w:val="005C3339"/>
    <w:rsid w:val="005F143F"/>
    <w:rsid w:val="00601F8E"/>
    <w:rsid w:val="00617684"/>
    <w:rsid w:val="00626950"/>
    <w:rsid w:val="00657944"/>
    <w:rsid w:val="00670565"/>
    <w:rsid w:val="00675023"/>
    <w:rsid w:val="006769C4"/>
    <w:rsid w:val="00677538"/>
    <w:rsid w:val="0068385B"/>
    <w:rsid w:val="006E17C6"/>
    <w:rsid w:val="006F1197"/>
    <w:rsid w:val="006F3373"/>
    <w:rsid w:val="007056A5"/>
    <w:rsid w:val="00710882"/>
    <w:rsid w:val="00730ACD"/>
    <w:rsid w:val="00760E19"/>
    <w:rsid w:val="00774942"/>
    <w:rsid w:val="0079725B"/>
    <w:rsid w:val="007E3170"/>
    <w:rsid w:val="007F2A14"/>
    <w:rsid w:val="007F6D46"/>
    <w:rsid w:val="00820937"/>
    <w:rsid w:val="008219C4"/>
    <w:rsid w:val="008412A1"/>
    <w:rsid w:val="00851732"/>
    <w:rsid w:val="00875B9B"/>
    <w:rsid w:val="008769EE"/>
    <w:rsid w:val="008A5AC6"/>
    <w:rsid w:val="008A726D"/>
    <w:rsid w:val="008C2786"/>
    <w:rsid w:val="008C6BE8"/>
    <w:rsid w:val="009131E5"/>
    <w:rsid w:val="00915D44"/>
    <w:rsid w:val="009B5A29"/>
    <w:rsid w:val="009D5F63"/>
    <w:rsid w:val="00A5038A"/>
    <w:rsid w:val="00A90D7C"/>
    <w:rsid w:val="00AB5C97"/>
    <w:rsid w:val="00AE473B"/>
    <w:rsid w:val="00B04DFE"/>
    <w:rsid w:val="00B40C25"/>
    <w:rsid w:val="00B50BBC"/>
    <w:rsid w:val="00B5244D"/>
    <w:rsid w:val="00B531D6"/>
    <w:rsid w:val="00B67208"/>
    <w:rsid w:val="00BA2D99"/>
    <w:rsid w:val="00BB1A25"/>
    <w:rsid w:val="00BD5995"/>
    <w:rsid w:val="00BF30A9"/>
    <w:rsid w:val="00C63023"/>
    <w:rsid w:val="00C66267"/>
    <w:rsid w:val="00C713C3"/>
    <w:rsid w:val="00C7267C"/>
    <w:rsid w:val="00CA0995"/>
    <w:rsid w:val="00CF22A6"/>
    <w:rsid w:val="00D1397A"/>
    <w:rsid w:val="00D32CDE"/>
    <w:rsid w:val="00D45CA9"/>
    <w:rsid w:val="00DA45A3"/>
    <w:rsid w:val="00DC52B6"/>
    <w:rsid w:val="00DD0621"/>
    <w:rsid w:val="00DE13A5"/>
    <w:rsid w:val="00E00BB7"/>
    <w:rsid w:val="00E047BD"/>
    <w:rsid w:val="00E16CA3"/>
    <w:rsid w:val="00E56C8B"/>
    <w:rsid w:val="00E57CE3"/>
    <w:rsid w:val="00E624B2"/>
    <w:rsid w:val="00EB05FF"/>
    <w:rsid w:val="00EB4DE3"/>
    <w:rsid w:val="00ED4C10"/>
    <w:rsid w:val="00EF7D3A"/>
    <w:rsid w:val="00F01C40"/>
    <w:rsid w:val="00F20BAC"/>
    <w:rsid w:val="00FA52E2"/>
    <w:rsid w:val="00FA76F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E915D12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13C3"/>
    <w:pPr>
      <w:ind w:left="720"/>
      <w:contextualSpacing/>
    </w:pPr>
  </w:style>
  <w:style w:type="table" w:styleId="TableGrid">
    <w:name w:val="Table Grid"/>
    <w:basedOn w:val="TableNormal"/>
    <w:uiPriority w:val="59"/>
    <w:rsid w:val="00D1397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ColorfulShading">
    <w:name w:val="Colorful Shading"/>
    <w:basedOn w:val="TableNormal"/>
    <w:uiPriority w:val="71"/>
    <w:rsid w:val="00D1397A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rsid w:val="00D1397A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rsid w:val="00D1397A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rsid w:val="00D1397A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rsid w:val="00D1397A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rsid w:val="00D1397A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rsid w:val="00D1397A"/>
    <w:rPr>
      <w:color w:val="000000" w:themeColor="text1"/>
    </w:rPr>
    <w:tblPr>
      <w:tblStyleRowBandSize w:val="1"/>
      <w:tblStyleColBandSize w:val="1"/>
      <w:tblInd w:w="0" w:type="dxa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List">
    <w:name w:val="Colorful List"/>
    <w:basedOn w:val="TableNormal"/>
    <w:uiPriority w:val="72"/>
    <w:rsid w:val="00D1397A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rsid w:val="00D1397A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rsid w:val="00D1397A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rsid w:val="00D1397A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rsid w:val="00D1397A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rsid w:val="00D1397A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rsid w:val="00D1397A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Grid">
    <w:name w:val="Colorful Grid"/>
    <w:basedOn w:val="TableNormal"/>
    <w:uiPriority w:val="73"/>
    <w:rsid w:val="00D1397A"/>
    <w:rPr>
      <w:color w:val="000000" w:themeColor="text1"/>
    </w:rPr>
    <w:tblPr>
      <w:tblStyleRowBandSize w:val="1"/>
      <w:tblStyleColBandSize w:val="1"/>
      <w:tblInd w:w="0" w:type="dxa"/>
      <w:tblBorders>
        <w:insideH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rsid w:val="00D1397A"/>
    <w:rPr>
      <w:color w:val="000000" w:themeColor="text1"/>
    </w:rPr>
    <w:tblPr>
      <w:tblStyleRowBandSize w:val="1"/>
      <w:tblStyleColBandSize w:val="1"/>
      <w:tblInd w:w="0" w:type="dxa"/>
      <w:tblBorders>
        <w:insideH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paragraph" w:styleId="Footer">
    <w:name w:val="footer"/>
    <w:basedOn w:val="Normal"/>
    <w:link w:val="FooterChar"/>
    <w:uiPriority w:val="99"/>
    <w:unhideWhenUsed/>
    <w:rsid w:val="003306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069D"/>
  </w:style>
  <w:style w:type="character" w:styleId="PageNumber">
    <w:name w:val="page number"/>
    <w:basedOn w:val="DefaultParagraphFont"/>
    <w:uiPriority w:val="99"/>
    <w:semiHidden/>
    <w:unhideWhenUsed/>
    <w:rsid w:val="0033069D"/>
  </w:style>
  <w:style w:type="character" w:styleId="PlaceholderText">
    <w:name w:val="Placeholder Text"/>
    <w:basedOn w:val="DefaultParagraphFont"/>
    <w:uiPriority w:val="99"/>
    <w:semiHidden/>
    <w:rsid w:val="00CF22A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22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22A6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2A5B5C"/>
    <w:rPr>
      <w:b/>
      <w:bCs/>
    </w:rPr>
  </w:style>
  <w:style w:type="paragraph" w:styleId="Title">
    <w:name w:val="Title"/>
    <w:basedOn w:val="Normal"/>
    <w:next w:val="Normal"/>
    <w:link w:val="TitleChar"/>
    <w:uiPriority w:val="10"/>
    <w:qFormat/>
    <w:rsid w:val="00BD5995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D5995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footer" Target="footer1.xml"/><Relationship Id="rId16" Type="http://schemas.openxmlformats.org/officeDocument/2006/relationships/footer" Target="footer2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ACCA6F65-37E5-7747-B08D-04114018FE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74</Words>
  <Characters>1565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xas State University - San Marcos</Company>
  <LinksUpToDate>false</LinksUpToDate>
  <CharactersWithSpaces>18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roko</dc:creator>
  <cp:keywords/>
  <dc:description/>
  <cp:lastModifiedBy>Obara, Samuel</cp:lastModifiedBy>
  <cp:revision>2</cp:revision>
  <cp:lastPrinted>2014-01-30T16:34:00Z</cp:lastPrinted>
  <dcterms:created xsi:type="dcterms:W3CDTF">2017-11-17T14:28:00Z</dcterms:created>
  <dcterms:modified xsi:type="dcterms:W3CDTF">2017-11-17T14:28:00Z</dcterms:modified>
</cp:coreProperties>
</file>